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3"/>
  </p:notesMasterIdLst>
  <p:sldIdLst>
    <p:sldId id="282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72" r:id="rId18"/>
    <p:sldId id="274" r:id="rId19"/>
    <p:sldId id="275" r:id="rId20"/>
    <p:sldId id="276" r:id="rId21"/>
    <p:sldId id="277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69" autoAdjust="0"/>
    <p:restoredTop sz="94660"/>
  </p:normalViewPr>
  <p:slideViewPr>
    <p:cSldViewPr showGuides="1">
      <p:cViewPr varScale="1">
        <p:scale>
          <a:sx n="125" d="100"/>
          <a:sy n="125" d="100"/>
        </p:scale>
        <p:origin x="160" y="1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2" d="100"/>
          <a:sy n="92" d="100"/>
        </p:scale>
        <p:origin x="3045" y="41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BCCB4C-1CA8-43AE-A475-7E32B69B0395}" type="datetimeFigureOut">
              <a:rPr lang="en-US" smtClean="0"/>
              <a:t>4/30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F8ACE5-9487-494C-AA4C-9CC54BF6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52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F764049D-0EAC-4C03-B58D-8CAD9A71B0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EC396A4-3885-4A0C-A448-E13FA26B8012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673B0515-7887-4118-ADC3-5DFB634B04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F76DAB0-64B0-4D39-ABDA-45D58BE6A5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39700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C0013D9A-070E-4782-948D-ECCD980160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26EFA1E-F456-4ED1-84E5-CBB775938CF7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DF7FF91C-B420-4FD2-96DA-9662358344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9022C44-7CD4-4347-8B4B-C1BA7BD8D9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4160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C98A3FBC-06B0-44C8-A36A-4BD6FD3812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CF52F1E-0832-4962-AF51-085BD8BC3191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8631C7A1-463A-43D3-984D-F2471DF7F2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A6D8D749-1AD6-4A67-8E48-3685C9071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42453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C35E89C-1168-4767-9CBF-175ED7B82E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49211B5-FFF1-4616-A07C-90D825C92F11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D309FD68-CAFD-4289-954B-1788130FD8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C186F65-02A1-43F4-B51E-3C97F3C91B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3093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809EA5BB-4516-4202-914E-3346152905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5643D48-2556-4928-BD08-9AD41D5558BC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11AE28C-AEAE-4507-BCD9-58BE4B7759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158D1A7-91B5-45A3-B371-D651A1727C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92791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1010018-3C0C-46CE-8BED-453D1AF86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8D13331-F8F4-486A-96E5-D0F01091ECD0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FCC0F60F-C940-4F82-A2F9-5CD8F805E6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F68EDE3D-38DB-47E9-BDDE-0CFD72BBC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17131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7D08C0A5-4A54-45CD-B5BC-82150FE6F4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5ED2E2A-0315-4BA3-9708-82727F3C3E97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942E3682-B1AF-400B-8703-F4D8C3A62C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D4E0BD84-2555-48EE-A109-5C9B0C0EBE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41583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156FD93-1D90-4BE1-B977-2E605AEBDF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F34C025-E7F8-42B7-8822-CFD394506165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AC423BCE-6266-4DC5-9B8B-629949F905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D0D6ED7-914E-4BCF-9702-9FCB3600C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52498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5F658FA-713A-41D2-8B54-14BA1D3202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ECFD6E-616A-4D71-9DC9-BDB1046B7AC3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D7263BDD-D49F-40D2-B561-D9F41538BA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CAB9C50-3748-402B-A23C-8714C0B152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66790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056E6775-555A-4D67-90B6-538F2D70BC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D863AE8-F85B-42B8-9079-D2BBFCBC19E8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A6489881-3A15-4681-82EC-8355C11469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E82CDA57-E9A9-4356-BF60-7A122E3E49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5043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67691A59-7BF5-4CD8-A79D-164AD0FF10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0B19CF-4794-416E-B905-2E052BEE3454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92BA6289-A11A-4ABA-93EC-9988E6E0C2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408A9A3F-E770-4F63-85D1-B79CB51F6A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1777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8EA211DF-6691-41BF-A840-7C70449527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EDF1B62-93E4-418C-B486-C3CD6F2361E4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BF8FC7BD-F6C9-4B8D-9AB1-D9556CF594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DC51876-C32D-4A2A-9F34-DC02A1AA3D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19595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B411DF4D-61CA-4204-B004-03CDE5910D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6831856-E6DB-4829-B705-3A10B78CB62B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B00D1E65-E776-4FD5-933E-ECA6A11C05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D4766708-4C60-48FF-AD69-12E9CE8A84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4647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9562E667-3E5A-421A-8FE4-7A9BD54CE0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A1C7094-9926-4792-BB16-4FAD2FD64134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A3A1F7CF-8A35-49E3-978B-F27F00AADD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488C74EF-ECC8-41B4-A106-4FC3D899F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6713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8E79320E-A419-4ACB-8D83-BA138FA241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18BF5B-0861-47C7-B9D7-9D2B0219D81E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D86C622-AFA8-4D52-8D27-FB05A1D9EC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6E7EE8E-D8E2-4FF2-927B-968032CBB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5679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03CD2202-FA33-4262-95C1-C6C783D62A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D01929F-6141-4E8E-A06E-E3AD977132BD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3105C3F6-5D0C-452E-8CE9-C5EBA21B76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572A53D-4AEA-4F82-A60C-465FED407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51725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291BC1CA-B0A5-4938-AB7E-2A1272588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B8C1195-470E-4A23-89CC-4022569CA6E5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8404D395-70C2-441C-AB4C-C94E74C049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3147F8BB-AA4E-4034-9CF9-DE561337DD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7158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1BE868F-6A7E-48F4-8A27-7E86A56269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61299C1-9849-429D-A37D-07BEE9B68911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6B98F078-6F14-4B8E-B502-1C9BBC80C0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4123C747-FFBA-4F57-8081-21A81F39BB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2316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857F29B7-8512-4BE4-82C2-D824670500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9A105BF-47A9-4D57-948C-D1C3AA1623BB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D8472A0-2B44-4A32-AFF4-1183F1E031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9E4A44EA-007E-42AD-94CC-E8DA1F3718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95920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64E7BF3-9FBA-495E-824E-F337472813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9F85137-72F7-4184-A3D2-CA17602BFF98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7EE29C02-C731-4FF7-B148-088BCE98E1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67EFD59F-34AC-46E0-8D7B-20B7CD421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28053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E0D840-0211-4266-8223-09749072BA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8E0832-77D3-4E86-814B-55B40886D8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F2D200-8606-47FC-8CAA-64E55CA216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642913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0BF579-7D5B-4D53-940D-70830E79CFC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1CF273-8942-4CE0-B3BE-F6BC0AEA90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B0298-7F5B-4901-B9D8-CD29DA8181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31597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4/30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4/30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1.wmf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41605-E623-469C-916F-6A8C746B1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e Deck 15</a:t>
            </a:r>
          </a:p>
        </p:txBody>
      </p:sp>
      <p:pic>
        <p:nvPicPr>
          <p:cNvPr id="6" name="Picture Placeholder 5">
            <a:extLst>
              <a:ext uri="{FF2B5EF4-FFF2-40B4-BE49-F238E27FC236}">
                <a16:creationId xmlns:a16="http://schemas.microsoft.com/office/drawing/2014/main" id="{6E8C700C-0F96-414F-B900-30BC1E7EF0CA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22300" b="22300"/>
          <a:stretch>
            <a:fillRect/>
          </a:stretch>
        </p:blipFill>
        <p:spPr/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01927C-3C27-4F0E-8981-4F1A04B99DA4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/>
              <a:t>ECE 4203 VLSI Design</a:t>
            </a:r>
          </a:p>
        </p:txBody>
      </p:sp>
    </p:spTree>
    <p:extLst>
      <p:ext uri="{BB962C8B-B14F-4D97-AF65-F5344CB8AC3E}">
        <p14:creationId xmlns:p14="http://schemas.microsoft.com/office/powerpoint/2010/main" val="3449347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9622E625-ADB8-4F9C-98B3-822A5C8B9E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8AE2CB80-9ED7-4D9D-BE3E-31436163F7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2DED76-2277-41FD-9E85-C0C02C20285E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65FF6F47-67AD-4063-AF4F-5AEA853EF7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native Delay Elements</a:t>
            </a:r>
          </a:p>
        </p:txBody>
      </p:sp>
      <p:pic>
        <p:nvPicPr>
          <p:cNvPr id="19462" name="Picture 4">
            <a:extLst>
              <a:ext uri="{FF2B5EF4-FFF2-40B4-BE49-F238E27FC236}">
                <a16:creationId xmlns:a16="http://schemas.microsoft.com/office/drawing/2014/main" id="{FE38E5C8-9553-4746-ACDA-66717225B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00200"/>
            <a:ext cx="7620000" cy="441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4673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9722966-C0C2-4622-AC36-2DA2579C640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5DB69EE-BD9D-4C5D-974B-A937B0B782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5267F6-1379-4F97-9D87-4D9BC9FAE3CE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1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077" name="Picture 2">
            <a:extLst>
              <a:ext uri="{FF2B5EF4-FFF2-40B4-BE49-F238E27FC236}">
                <a16:creationId xmlns:a16="http://schemas.microsoft.com/office/drawing/2014/main" id="{18B37C3F-D20E-4B61-B1F7-F263840FE4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4724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3">
            <a:extLst>
              <a:ext uri="{FF2B5EF4-FFF2-40B4-BE49-F238E27FC236}">
                <a16:creationId xmlns:a16="http://schemas.microsoft.com/office/drawing/2014/main" id="{77E83ADA-7C6A-4044-A1CE-13311C847A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441325"/>
            <a:ext cx="838200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Divider</a:t>
            </a:r>
          </a:p>
        </p:txBody>
      </p:sp>
      <p:sp>
        <p:nvSpPr>
          <p:cNvPr id="3079" name="Rectangle 4">
            <a:extLst>
              <a:ext uri="{FF2B5EF4-FFF2-40B4-BE49-F238E27FC236}">
                <a16:creationId xmlns:a16="http://schemas.microsoft.com/office/drawing/2014/main" id="{924836EB-55BF-4FB9-99D0-72CF1BE6368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vide clock by N</a:t>
            </a:r>
          </a:p>
          <a:p>
            <a:pPr lvl="1" eaLnBrk="1" hangingPunct="1"/>
            <a:r>
              <a:rPr lang="en-US" altLang="en-US"/>
              <a:t>Use mod-N counter </a:t>
            </a:r>
          </a:p>
        </p:txBody>
      </p:sp>
      <p:sp>
        <p:nvSpPr>
          <p:cNvPr id="3080" name="Rectangle 7">
            <a:extLst>
              <a:ext uri="{FF2B5EF4-FFF2-40B4-BE49-F238E27FC236}">
                <a16:creationId xmlns:a16="http://schemas.microsoft.com/office/drawing/2014/main" id="{05CD0638-4875-420B-B2D3-0A44E5D8C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362200"/>
            <a:ext cx="838200" cy="7620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4" name="Object 10">
            <a:extLst>
              <a:ext uri="{FF2B5EF4-FFF2-40B4-BE49-F238E27FC236}">
                <a16:creationId xmlns:a16="http://schemas.microsoft.com/office/drawing/2014/main" id="{23A6D8D5-C3BB-462F-B10E-F5118E4520F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743200"/>
          <a:ext cx="18288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33" name="Equation" r:id="rId5" imgW="876240" imgH="812520" progId="Equation.DSMT4">
                  <p:embed/>
                </p:oleObj>
              </mc:Choice>
              <mc:Fallback>
                <p:oleObj name="Equation" r:id="rId5" imgW="876240" imgH="812520" progId="Equation.DSMT4">
                  <p:embed/>
                  <p:pic>
                    <p:nvPicPr>
                      <p:cNvPr id="3074" name="Object 10">
                        <a:extLst>
                          <a:ext uri="{FF2B5EF4-FFF2-40B4-BE49-F238E27FC236}">
                            <a16:creationId xmlns:a16="http://schemas.microsoft.com/office/drawing/2014/main" id="{23A6D8D5-C3BB-462F-B10E-F5118E452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1828800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130091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67DB799-852B-4E05-87CA-4578C7F09A5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F512CBFF-7851-4C8F-A987-ABED8ACC9F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3A85C22-9F3B-4419-A2A2-2408B2E3C5D3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2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0484" name="Picture 2">
            <a:extLst>
              <a:ext uri="{FF2B5EF4-FFF2-40B4-BE49-F238E27FC236}">
                <a16:creationId xmlns:a16="http://schemas.microsoft.com/office/drawing/2014/main" id="{E0B177EA-7E90-4F78-8245-876E157C8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4724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3">
            <a:extLst>
              <a:ext uri="{FF2B5EF4-FFF2-40B4-BE49-F238E27FC236}">
                <a16:creationId xmlns:a16="http://schemas.microsoft.com/office/drawing/2014/main" id="{5393DD26-FC63-47F1-943C-8A9FECA13A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582614"/>
            <a:ext cx="838200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 Detector</a:t>
            </a:r>
          </a:p>
        </p:txBody>
      </p:sp>
      <p:sp>
        <p:nvSpPr>
          <p:cNvPr id="20486" name="Rectangle 4">
            <a:extLst>
              <a:ext uri="{FF2B5EF4-FFF2-40B4-BE49-F238E27FC236}">
                <a16:creationId xmlns:a16="http://schemas.microsoft.com/office/drawing/2014/main" id="{09708D69-5749-4CB4-8FDD-C813FEB90FF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47800" y="1360486"/>
            <a:ext cx="79248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Difference of input and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feedback clock phase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Often built from phase-frequency detector (PFD)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20487" name="Rectangle 5">
            <a:extLst>
              <a:ext uri="{FF2B5EF4-FFF2-40B4-BE49-F238E27FC236}">
                <a16:creationId xmlns:a16="http://schemas.microsoft.com/office/drawing/2014/main" id="{498A0B1A-4DC9-4ADE-A0E9-D89F9F5F4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524000"/>
            <a:ext cx="1447800" cy="9144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488" name="Picture 8">
            <a:extLst>
              <a:ext uri="{FF2B5EF4-FFF2-40B4-BE49-F238E27FC236}">
                <a16:creationId xmlns:a16="http://schemas.microsoft.com/office/drawing/2014/main" id="{03C20380-4147-460F-967D-712618F68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86201"/>
            <a:ext cx="1828800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>
            <a:extLst>
              <a:ext uri="{FF2B5EF4-FFF2-40B4-BE49-F238E27FC236}">
                <a16:creationId xmlns:a16="http://schemas.microsoft.com/office/drawing/2014/main" id="{D8D86A46-D3C0-4139-94A1-5CC32413B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962401"/>
            <a:ext cx="18288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>
            <a:extLst>
              <a:ext uri="{FF2B5EF4-FFF2-40B4-BE49-F238E27FC236}">
                <a16:creationId xmlns:a16="http://schemas.microsoft.com/office/drawing/2014/main" id="{B25EB72F-07DF-4B12-B08A-B23DF511D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114801"/>
            <a:ext cx="1925638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2903736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A61A1DC-1E2F-4B08-867A-03D7AC9738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ACC01C1-4CCA-42DC-849F-537BB86768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EB72121-21F5-4677-B094-5EAB6DEE0DA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2520D2B3-1F83-4DC5-965A-A5BB3FBE5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 Detector</a:t>
            </a:r>
          </a:p>
        </p:txBody>
      </p:sp>
      <p:sp>
        <p:nvSpPr>
          <p:cNvPr id="4102" name="Rectangle 3">
            <a:extLst>
              <a:ext uri="{FF2B5EF4-FFF2-40B4-BE49-F238E27FC236}">
                <a16:creationId xmlns:a16="http://schemas.microsoft.com/office/drawing/2014/main" id="{DFAC89F3-17AE-4D81-96E7-0EE05C3CA73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en-US" sz="2000"/>
              <a:t>Convert up and down pulses into current proportional to phase error using a charge pump</a:t>
            </a:r>
          </a:p>
          <a:p>
            <a:pPr eaLnBrk="1" hangingPunct="1"/>
            <a:endParaRPr lang="en-US" altLang="en-US" sz="2000"/>
          </a:p>
        </p:txBody>
      </p:sp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id="{D28EAA76-06F6-443C-80BC-950752E23DC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819401"/>
          <a:ext cx="2667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57" name="Equation" r:id="rId4" imgW="1244520" imgH="482400" progId="Equation.DSMT4">
                  <p:embed/>
                </p:oleObj>
              </mc:Choice>
              <mc:Fallback>
                <p:oleObj name="Equation" r:id="rId4" imgW="1244520" imgH="482400" progId="Equation.DSMT4">
                  <p:embed/>
                  <p:pic>
                    <p:nvPicPr>
                      <p:cNvPr id="4098" name="Object 6">
                        <a:extLst>
                          <a:ext uri="{FF2B5EF4-FFF2-40B4-BE49-F238E27FC236}">
                            <a16:creationId xmlns:a16="http://schemas.microsoft.com/office/drawing/2014/main" id="{D28EAA76-06F6-443C-80BC-950752E23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9401"/>
                        <a:ext cx="26670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8">
            <a:extLst>
              <a:ext uri="{FF2B5EF4-FFF2-40B4-BE49-F238E27FC236}">
                <a16:creationId xmlns:a16="http://schemas.microsoft.com/office/drawing/2014/main" id="{FDF8CC02-89D6-4C70-AC1D-A32F8B806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2971800"/>
            <a:ext cx="2481263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2881977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C7FCD0B-FDFD-4386-901D-41B8B0562B7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FDC287E6-7977-4E8C-B061-C0C5A45232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B1F9CCD-0ED0-4CE2-908F-92AF26B7FC10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5125" name="Picture 2">
            <a:extLst>
              <a:ext uri="{FF2B5EF4-FFF2-40B4-BE49-F238E27FC236}">
                <a16:creationId xmlns:a16="http://schemas.microsoft.com/office/drawing/2014/main" id="{A8D3C4A9-6156-48CF-919F-7138D044D0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4724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3">
            <a:extLst>
              <a:ext uri="{FF2B5EF4-FFF2-40B4-BE49-F238E27FC236}">
                <a16:creationId xmlns:a16="http://schemas.microsoft.com/office/drawing/2014/main" id="{A93EA0C4-6404-425B-A977-05067AF5B5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05320"/>
            <a:ext cx="838200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op Filter</a:t>
            </a:r>
          </a:p>
        </p:txBody>
      </p:sp>
      <p:sp>
        <p:nvSpPr>
          <p:cNvPr id="5127" name="Rectangle 4">
            <a:extLst>
              <a:ext uri="{FF2B5EF4-FFF2-40B4-BE49-F238E27FC236}">
                <a16:creationId xmlns:a16="http://schemas.microsoft.com/office/drawing/2014/main" id="{17BF0D78-0D5D-42CB-8EB0-8A1F0D94DF8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086370"/>
            <a:ext cx="79248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Convert charge pump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current into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ctrl</a:t>
            </a:r>
            <a:endParaRPr lang="en-US" altLang="en-US" baseline="-25000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Use proportional-integral control (PI) to generate a control signal dependent on the error and its integral</a:t>
            </a:r>
          </a:p>
          <a:p>
            <a:pPr lvl="1" eaLnBrk="1" hangingPunct="1"/>
            <a:r>
              <a:rPr lang="en-US" altLang="en-US" dirty="0"/>
              <a:t>Drives error to 0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5128" name="Rectangle 5">
            <a:extLst>
              <a:ext uri="{FF2B5EF4-FFF2-40B4-BE49-F238E27FC236}">
                <a16:creationId xmlns:a16="http://schemas.microsoft.com/office/drawing/2014/main" id="{83ECE71B-81AD-4ABE-97F8-E7A44A63E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524000"/>
            <a:ext cx="1066800" cy="7620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9" name="Picture 9">
            <a:extLst>
              <a:ext uri="{FF2B5EF4-FFF2-40B4-BE49-F238E27FC236}">
                <a16:creationId xmlns:a16="http://schemas.microsoft.com/office/drawing/2014/main" id="{5550B7D5-E918-4CBE-A858-4B7B8D11B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343400"/>
            <a:ext cx="2438400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10">
            <a:extLst>
              <a:ext uri="{FF2B5EF4-FFF2-40B4-BE49-F238E27FC236}">
                <a16:creationId xmlns:a16="http://schemas.microsoft.com/office/drawing/2014/main" id="{26182E20-49C6-4DFB-9CEB-88CC339A86A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4724401"/>
          <a:ext cx="2362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81" name="Equation" r:id="rId6" imgW="1066680" imgH="469800" progId="Equation.DSMT4">
                  <p:embed/>
                </p:oleObj>
              </mc:Choice>
              <mc:Fallback>
                <p:oleObj name="Equation" r:id="rId6" imgW="1066680" imgH="469800" progId="Equation.DSMT4">
                  <p:embed/>
                  <p:pic>
                    <p:nvPicPr>
                      <p:cNvPr id="5122" name="Object 10">
                        <a:extLst>
                          <a:ext uri="{FF2B5EF4-FFF2-40B4-BE49-F238E27FC236}">
                            <a16:creationId xmlns:a16="http://schemas.microsoft.com/office/drawing/2014/main" id="{26182E20-49C6-4DFB-9CEB-88CC339A8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1"/>
                        <a:ext cx="23622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2">
            <a:extLst>
              <a:ext uri="{FF2B5EF4-FFF2-40B4-BE49-F238E27FC236}">
                <a16:creationId xmlns:a16="http://schemas.microsoft.com/office/drawing/2014/main" id="{21471BC2-562A-4893-A93A-649733ABA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1" y="5029200"/>
            <a:ext cx="923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>
                <a:latin typeface="Arial" panose="020B0604020202020204" pitchFamily="34" charset="0"/>
              </a:rPr>
              <a:t>(negligible)</a:t>
            </a:r>
          </a:p>
        </p:txBody>
      </p:sp>
    </p:spTree>
    <p:extLst>
      <p:ext uri="{BB962C8B-B14F-4D97-AF65-F5344CB8AC3E}">
        <p14:creationId xmlns:p14="http://schemas.microsoft.com/office/powerpoint/2010/main" val="1814950529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2DD949-CEEE-4EE6-BB9F-53065FB2CC2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501D92-7229-49CB-BF7D-F138F6CDE6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8291143-1DAA-4B41-8619-726ADFCBBFB3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50" name="Rectangle 2">
            <a:extLst>
              <a:ext uri="{FF2B5EF4-FFF2-40B4-BE49-F238E27FC236}">
                <a16:creationId xmlns:a16="http://schemas.microsoft.com/office/drawing/2014/main" id="{0F1B9D66-A9DF-48B8-BED8-300B4C43D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L Loop Dynamics</a:t>
            </a:r>
          </a:p>
        </p:txBody>
      </p:sp>
      <p:sp>
        <p:nvSpPr>
          <p:cNvPr id="6151" name="Rectangle 3">
            <a:extLst>
              <a:ext uri="{FF2B5EF4-FFF2-40B4-BE49-F238E27FC236}">
                <a16:creationId xmlns:a16="http://schemas.microsoft.com/office/drawing/2014/main" id="{5909ECE6-C4B1-447A-8AFB-9B060C1504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772400" cy="45720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/>
              <a:t>Closed loop transfer function of PLL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is is a second order system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w</a:t>
            </a:r>
            <a:r>
              <a:rPr lang="en-US" altLang="en-US" baseline="-25000"/>
              <a:t>n</a:t>
            </a:r>
            <a:r>
              <a:rPr lang="en-US" altLang="en-US"/>
              <a:t> indicates loop bandwidth</a:t>
            </a:r>
          </a:p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z</a:t>
            </a:r>
            <a:r>
              <a:rPr lang="en-US" altLang="en-US"/>
              <a:t> indicates damping; choose 0.7 – 1 to avoid ringing</a:t>
            </a:r>
          </a:p>
        </p:txBody>
      </p:sp>
      <p:graphicFrame>
        <p:nvGraphicFramePr>
          <p:cNvPr id="6146" name="Object 6">
            <a:extLst>
              <a:ext uri="{FF2B5EF4-FFF2-40B4-BE49-F238E27FC236}">
                <a16:creationId xmlns:a16="http://schemas.microsoft.com/office/drawing/2014/main" id="{7A85C210-B523-4DE9-A213-6ED7F844EAF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1981201"/>
          <a:ext cx="43434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05" name="Equation" r:id="rId4" imgW="2958840" imgH="838080" progId="Equation.DSMT4">
                  <p:embed/>
                </p:oleObj>
              </mc:Choice>
              <mc:Fallback>
                <p:oleObj name="Equation" r:id="rId4" imgW="2958840" imgH="838080" progId="Equation.DSMT4">
                  <p:embed/>
                  <p:pic>
                    <p:nvPicPr>
                      <p:cNvPr id="6146" name="Object 6">
                        <a:extLst>
                          <a:ext uri="{FF2B5EF4-FFF2-40B4-BE49-F238E27FC236}">
                            <a16:creationId xmlns:a16="http://schemas.microsoft.com/office/drawing/2014/main" id="{7A85C210-B523-4DE9-A213-6ED7F844E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1"/>
                        <a:ext cx="43434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>
            <a:extLst>
              <a:ext uri="{FF2B5EF4-FFF2-40B4-BE49-F238E27FC236}">
                <a16:creationId xmlns:a16="http://schemas.microsoft.com/office/drawing/2014/main" id="{2E1D3CEF-1F14-4670-A3BB-3F9A0354CE6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3733801"/>
          <a:ext cx="41910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06" name="Equation" r:id="rId6" imgW="2666880" imgH="863280" progId="Equation.DSMT4">
                  <p:embed/>
                </p:oleObj>
              </mc:Choice>
              <mc:Fallback>
                <p:oleObj name="Equation" r:id="rId6" imgW="2666880" imgH="863280" progId="Equation.DSMT4">
                  <p:embed/>
                  <p:pic>
                    <p:nvPicPr>
                      <p:cNvPr id="6147" name="Object 8">
                        <a:extLst>
                          <a:ext uri="{FF2B5EF4-FFF2-40B4-BE49-F238E27FC236}">
                            <a16:creationId xmlns:a16="http://schemas.microsoft.com/office/drawing/2014/main" id="{2E1D3CEF-1F14-4670-A3BB-3F9A0354C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1"/>
                        <a:ext cx="419100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64337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0BB200-BFB8-442C-B321-3E2F136D965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837F32-F161-45AD-A270-67FC587398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2EF5308-B24B-44C4-8819-BD697F6D0C34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D4145469-B0D6-43C3-8162-F53497311A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ay Locked Loop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B761F014-8BEE-49AE-BE18-7C727D62B5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s input clock rather than creating a new clock with an oscillator</a:t>
            </a:r>
          </a:p>
          <a:p>
            <a:pPr eaLnBrk="1" hangingPunct="1"/>
            <a:r>
              <a:rPr lang="en-US" altLang="en-US" dirty="0"/>
              <a:t>Cannot perform frequency multiplication</a:t>
            </a:r>
          </a:p>
          <a:p>
            <a:pPr eaLnBrk="1" hangingPunct="1"/>
            <a:r>
              <a:rPr lang="en-US" altLang="en-US" dirty="0"/>
              <a:t>More stable and easier to design</a:t>
            </a:r>
          </a:p>
          <a:p>
            <a:pPr lvl="1" eaLnBrk="1" hangingPunct="1"/>
            <a:r>
              <a:rPr lang="en-US" altLang="en-US" dirty="0"/>
              <a:t>1</a:t>
            </a:r>
            <a:r>
              <a:rPr lang="en-US" altLang="en-US" baseline="30000" dirty="0"/>
              <a:t>st</a:t>
            </a:r>
            <a:r>
              <a:rPr lang="en-US" altLang="en-US" dirty="0"/>
              <a:t> order rather than 2</a:t>
            </a:r>
            <a:r>
              <a:rPr lang="en-US" altLang="en-US" baseline="30000" dirty="0"/>
              <a:t>nd</a:t>
            </a:r>
            <a:endParaRPr lang="en-US" altLang="en-US" dirty="0"/>
          </a:p>
          <a:p>
            <a:pPr eaLnBrk="1" hangingPunct="1"/>
            <a:r>
              <a:rPr lang="en-US" altLang="en-US" dirty="0"/>
              <a:t>State variable is now time (T)</a:t>
            </a:r>
          </a:p>
          <a:p>
            <a:pPr lvl="1" eaLnBrk="1" hangingPunct="1"/>
            <a:r>
              <a:rPr lang="en-US" altLang="en-US" dirty="0"/>
              <a:t>Locks when loop delay is exactly T</a:t>
            </a:r>
            <a:r>
              <a:rPr lang="en-US" altLang="en-US" baseline="-25000" dirty="0"/>
              <a:t>c</a:t>
            </a:r>
          </a:p>
          <a:p>
            <a:pPr lvl="1" eaLnBrk="1" hangingPunct="1"/>
            <a:r>
              <a:rPr lang="en-US" altLang="en-US" dirty="0"/>
              <a:t>Deviations of </a:t>
            </a:r>
            <a:r>
              <a:rPr lang="en-US" altLang="en-US" dirty="0">
                <a:latin typeface="Symbol" panose="05050102010706020507" pitchFamily="18" charset="2"/>
              </a:rPr>
              <a:t>D</a:t>
            </a:r>
            <a:r>
              <a:rPr lang="en-US" altLang="en-US" dirty="0"/>
              <a:t>T from locked value</a:t>
            </a:r>
          </a:p>
          <a:p>
            <a:pPr lvl="1"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1989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7E6E4721-F570-4B1F-91FD-E531C002E95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5FEAE6FE-E7A1-4B3C-AE75-AB154196DF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9F0FB7A-8357-412F-A382-670422B73F6C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9877889A-0654-4D34-9DEA-F2B2238959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ay-Locked Loop (DLL)</a:t>
            </a: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CEA198E9-1B5C-4474-92D1-29E4897E99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00100" y="1784377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/>
              <a:t>System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Linear Model</a:t>
            </a:r>
          </a:p>
        </p:txBody>
      </p:sp>
      <p:pic>
        <p:nvPicPr>
          <p:cNvPr id="22534" name="Picture 6">
            <a:extLst>
              <a:ext uri="{FF2B5EF4-FFF2-40B4-BE49-F238E27FC236}">
                <a16:creationId xmlns:a16="http://schemas.microsoft.com/office/drawing/2014/main" id="{578EA6C3-DDA6-442B-9076-7B08E9413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25639"/>
            <a:ext cx="6172200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>
            <a:extLst>
              <a:ext uri="{FF2B5EF4-FFF2-40B4-BE49-F238E27FC236}">
                <a16:creationId xmlns:a16="http://schemas.microsoft.com/office/drawing/2014/main" id="{C87E8DD7-8AE5-4D9E-A072-9A95A0A11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114801"/>
            <a:ext cx="66294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34183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B76A6418-D450-4BD1-BA66-7F132D0390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77E54479-2B30-4D96-976C-A9D2A8FD36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E11C240-4677-48F1-8E3D-8CB400907559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A14E53F6-CF92-4CB4-BE1A-F67EBE0A9E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03687"/>
            <a:ext cx="838200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ay Line</a:t>
            </a:r>
          </a:p>
        </p:txBody>
      </p:sp>
      <p:sp>
        <p:nvSpPr>
          <p:cNvPr id="7174" name="Rectangle 4">
            <a:extLst>
              <a:ext uri="{FF2B5EF4-FFF2-40B4-BE49-F238E27FC236}">
                <a16:creationId xmlns:a16="http://schemas.microsoft.com/office/drawing/2014/main" id="{A4D3C5EA-1B5F-4913-BE12-F81DA7D1B1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96620" y="1404938"/>
            <a:ext cx="79248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Delay input clock</a:t>
            </a:r>
            <a:endParaRPr lang="en-US" altLang="en-US" baseline="-25000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ypically use voltage-controlled delay line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pic>
        <p:nvPicPr>
          <p:cNvPr id="7175" name="Picture 9">
            <a:extLst>
              <a:ext uri="{FF2B5EF4-FFF2-40B4-BE49-F238E27FC236}">
                <a16:creationId xmlns:a16="http://schemas.microsoft.com/office/drawing/2014/main" id="{901BDD09-B16E-4C8C-B229-E6DA309DF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76400"/>
            <a:ext cx="4419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Rectangle 5">
            <a:extLst>
              <a:ext uri="{FF2B5EF4-FFF2-40B4-BE49-F238E27FC236}">
                <a16:creationId xmlns:a16="http://schemas.microsoft.com/office/drawing/2014/main" id="{25CCA4D7-F873-4586-B003-CCEC50C1B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1676400"/>
            <a:ext cx="1143000" cy="7620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77" name="Picture 10">
            <a:extLst>
              <a:ext uri="{FF2B5EF4-FFF2-40B4-BE49-F238E27FC236}">
                <a16:creationId xmlns:a16="http://schemas.microsoft.com/office/drawing/2014/main" id="{F870097A-010E-421B-A064-02A042AAD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276600"/>
            <a:ext cx="3124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1">
            <a:extLst>
              <a:ext uri="{FF2B5EF4-FFF2-40B4-BE49-F238E27FC236}">
                <a16:creationId xmlns:a16="http://schemas.microsoft.com/office/drawing/2014/main" id="{25912577-012C-40AE-A6AB-2245582A6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648200"/>
            <a:ext cx="25146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13">
            <a:extLst>
              <a:ext uri="{FF2B5EF4-FFF2-40B4-BE49-F238E27FC236}">
                <a16:creationId xmlns:a16="http://schemas.microsoft.com/office/drawing/2014/main" id="{276AFC25-DDB1-4B1A-BB12-E1A2CF7A19A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3733800"/>
          <a:ext cx="2209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9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7170" name="Object 13">
                        <a:extLst>
                          <a:ext uri="{FF2B5EF4-FFF2-40B4-BE49-F238E27FC236}">
                            <a16:creationId xmlns:a16="http://schemas.microsoft.com/office/drawing/2014/main" id="{276AFC25-DDB1-4B1A-BB12-E1A2CF7A1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2098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072610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EB91F92-A9C6-4033-92AF-7392445C5BE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6A7B13B-CA0B-4F07-B4FB-DB362334AE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C601AFB-1F98-4FFC-99EF-F6EF1D2406F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9628BC1E-CD0F-45AD-866A-1E5117EBA9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04850"/>
            <a:ext cx="838200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 Detector</a:t>
            </a:r>
          </a:p>
        </p:txBody>
      </p:sp>
      <p:sp>
        <p:nvSpPr>
          <p:cNvPr id="8198" name="Rectangle 3">
            <a:extLst>
              <a:ext uri="{FF2B5EF4-FFF2-40B4-BE49-F238E27FC236}">
                <a16:creationId xmlns:a16="http://schemas.microsoft.com/office/drawing/2014/main" id="{43027CE8-85E6-44FF-BBF6-BCFB5C488B0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676400"/>
            <a:ext cx="7924800" cy="3581400"/>
          </a:xfrm>
        </p:spPr>
        <p:txBody>
          <a:bodyPr/>
          <a:lstStyle/>
          <a:p>
            <a:pPr eaLnBrk="1" hangingPunct="1"/>
            <a:r>
              <a:rPr lang="en-US" altLang="en-US" dirty="0"/>
              <a:t>Detect phase error</a:t>
            </a:r>
            <a:endParaRPr lang="en-US" altLang="en-US" baseline="-25000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ypically use PFD and charge pump, as in PLL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pic>
        <p:nvPicPr>
          <p:cNvPr id="8199" name="Picture 4">
            <a:extLst>
              <a:ext uri="{FF2B5EF4-FFF2-40B4-BE49-F238E27FC236}">
                <a16:creationId xmlns:a16="http://schemas.microsoft.com/office/drawing/2014/main" id="{6EB5ACD5-0274-42A1-87DE-8402E4560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76400"/>
            <a:ext cx="4419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Rectangle 5">
            <a:extLst>
              <a:ext uri="{FF2B5EF4-FFF2-40B4-BE49-F238E27FC236}">
                <a16:creationId xmlns:a16="http://schemas.microsoft.com/office/drawing/2014/main" id="{85ACE353-BD71-4E43-8E08-1BF276DBE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676400"/>
            <a:ext cx="1981200" cy="8382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4" name="Object 10">
            <a:extLst>
              <a:ext uri="{FF2B5EF4-FFF2-40B4-BE49-F238E27FC236}">
                <a16:creationId xmlns:a16="http://schemas.microsoft.com/office/drawing/2014/main" id="{EEDE5CE1-861E-49EA-8962-71394670208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3581400"/>
          <a:ext cx="1676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3" name="Equation" r:id="rId5" imgW="799920" imgH="482400" progId="Equation.DSMT4">
                  <p:embed/>
                </p:oleObj>
              </mc:Choice>
              <mc:Fallback>
                <p:oleObj name="Equation" r:id="rId5" imgW="799920" imgH="482400" progId="Equation.DSMT4">
                  <p:embed/>
                  <p:pic>
                    <p:nvPicPr>
                      <p:cNvPr id="8194" name="Object 10">
                        <a:extLst>
                          <a:ext uri="{FF2B5EF4-FFF2-40B4-BE49-F238E27FC236}">
                            <a16:creationId xmlns:a16="http://schemas.microsoft.com/office/drawing/2014/main" id="{EEDE5CE1-861E-49EA-8962-713946702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0"/>
                        <a:ext cx="1676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37642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55D9C9-D2A8-487A-A713-89C0B8E545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9F6C08-B1DB-4883-A8BB-40969901C4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E467BB5-2029-4CCB-A310-247B89A23BA6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2BAF633F-4AAD-49F8-9296-0271CDF46A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11D9D29-EE14-429C-91DF-68B2A4F03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Clock System Architecture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hase-Locked Loops 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elay-Locked Loops</a:t>
            </a:r>
          </a:p>
        </p:txBody>
      </p:sp>
    </p:spTree>
    <p:extLst>
      <p:ext uri="{BB962C8B-B14F-4D97-AF65-F5344CB8AC3E}">
        <p14:creationId xmlns:p14="http://schemas.microsoft.com/office/powerpoint/2010/main" val="16810261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5282DBC-C56C-4D86-893B-CEE5408BE5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21B9552-A337-48BD-B177-93E7CE8C9B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31F1-201F-47A3-9E8D-81E1986FE817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0BCD2F0A-8176-4A09-B6B6-47636EE2DC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663575"/>
            <a:ext cx="838200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op Filter</a:t>
            </a:r>
          </a:p>
        </p:txBody>
      </p:sp>
      <p:sp>
        <p:nvSpPr>
          <p:cNvPr id="9222" name="Rectangle 3">
            <a:extLst>
              <a:ext uri="{FF2B5EF4-FFF2-40B4-BE49-F238E27FC236}">
                <a16:creationId xmlns:a16="http://schemas.microsoft.com/office/drawing/2014/main" id="{0D175607-7E25-47E1-83ED-B508AA1573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924800" cy="4572000"/>
          </a:xfrm>
        </p:spPr>
        <p:txBody>
          <a:bodyPr/>
          <a:lstStyle/>
          <a:p>
            <a:pPr eaLnBrk="1" hangingPunct="1"/>
            <a:r>
              <a:rPr lang="en-US" altLang="en-US"/>
              <a:t>Convert error curren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into control voltage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ntegral control is sufficient </a:t>
            </a:r>
          </a:p>
          <a:p>
            <a:pPr eaLnBrk="1" hangingPunct="1"/>
            <a:r>
              <a:rPr lang="en-US" altLang="en-US"/>
              <a:t>Typically use a capacitor as the loop filter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endParaRPr lang="en-US" altLang="en-US"/>
          </a:p>
          <a:p>
            <a:pPr lvl="1" eaLnBrk="1" hangingPunct="1">
              <a:buFontTx/>
              <a:buNone/>
            </a:pPr>
            <a:endParaRPr lang="en-US" altLang="en-US"/>
          </a:p>
        </p:txBody>
      </p:sp>
      <p:pic>
        <p:nvPicPr>
          <p:cNvPr id="9223" name="Picture 4">
            <a:extLst>
              <a:ext uri="{FF2B5EF4-FFF2-40B4-BE49-F238E27FC236}">
                <a16:creationId xmlns:a16="http://schemas.microsoft.com/office/drawing/2014/main" id="{AB7C2D10-1947-40DB-80B9-A313A9EFB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00200"/>
            <a:ext cx="4419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Rectangle 5">
            <a:extLst>
              <a:ext uri="{FF2B5EF4-FFF2-40B4-BE49-F238E27FC236}">
                <a16:creationId xmlns:a16="http://schemas.microsoft.com/office/drawing/2014/main" id="{6022A3EC-C813-4D2D-9802-08DAA9588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600200"/>
            <a:ext cx="990600" cy="8382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5" name="Picture 8">
            <a:extLst>
              <a:ext uri="{FF2B5EF4-FFF2-40B4-BE49-F238E27FC236}">
                <a16:creationId xmlns:a16="http://schemas.microsoft.com/office/drawing/2014/main" id="{6A5ABC77-BF34-4CB3-ABB0-5547A74D7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962400"/>
            <a:ext cx="25146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9">
            <a:extLst>
              <a:ext uri="{FF2B5EF4-FFF2-40B4-BE49-F238E27FC236}">
                <a16:creationId xmlns:a16="http://schemas.microsoft.com/office/drawing/2014/main" id="{7A90647E-F614-421A-A8A4-1420C70E5C7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3886201"/>
          <a:ext cx="3048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77" name="Equation" r:id="rId6" imgW="1282680" imgH="469800" progId="Equation.DSMT4">
                  <p:embed/>
                </p:oleObj>
              </mc:Choice>
              <mc:Fallback>
                <p:oleObj name="Equation" r:id="rId6" imgW="1282680" imgH="469800" progId="Equation.DSMT4">
                  <p:embed/>
                  <p:pic>
                    <p:nvPicPr>
                      <p:cNvPr id="9218" name="Object 9">
                        <a:extLst>
                          <a:ext uri="{FF2B5EF4-FFF2-40B4-BE49-F238E27FC236}">
                            <a16:creationId xmlns:a16="http://schemas.microsoft.com/office/drawing/2014/main" id="{7A90647E-F614-421A-A8A4-1420C70E5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1"/>
                        <a:ext cx="30480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423485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1791EC-56EB-440D-A3EA-0835F0A9463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70551B-477E-41F1-83E3-DCA23DF3A4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4C4427F-29D3-4518-BAEF-9CFC41730FC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46" name="Rectangle 2">
            <a:extLst>
              <a:ext uri="{FF2B5EF4-FFF2-40B4-BE49-F238E27FC236}">
                <a16:creationId xmlns:a16="http://schemas.microsoft.com/office/drawing/2014/main" id="{0C72DD46-01F5-42CF-A3A2-731E42A5F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LL Loop Dynamics</a:t>
            </a:r>
          </a:p>
        </p:txBody>
      </p:sp>
      <p:sp>
        <p:nvSpPr>
          <p:cNvPr id="10247" name="Rectangle 3">
            <a:extLst>
              <a:ext uri="{FF2B5EF4-FFF2-40B4-BE49-F238E27FC236}">
                <a16:creationId xmlns:a16="http://schemas.microsoft.com/office/drawing/2014/main" id="{A3C257A5-1979-44D6-9803-C78EAF6A5B4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772400" cy="457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/>
              <a:t>Closed loop transfer function of DLL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is is a first order system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>
                <a:latin typeface="Symbol" panose="05050102010706020507" pitchFamily="18" charset="2"/>
              </a:rPr>
              <a:t>t</a:t>
            </a:r>
            <a:r>
              <a:rPr lang="en-US" altLang="en-US"/>
              <a:t> indicates time constant (inverse of bandwidth)</a:t>
            </a:r>
          </a:p>
          <a:p>
            <a:pPr lvl="1" eaLnBrk="1" hangingPunct="1"/>
            <a:r>
              <a:rPr lang="en-US" altLang="en-US"/>
              <a:t>Choose at least 10T</a:t>
            </a:r>
            <a:r>
              <a:rPr lang="en-US" altLang="en-US" baseline="-25000"/>
              <a:t>c</a:t>
            </a:r>
            <a:r>
              <a:rPr lang="en-US" altLang="en-US"/>
              <a:t> for continuous time approx.</a:t>
            </a:r>
          </a:p>
        </p:txBody>
      </p:sp>
      <p:graphicFrame>
        <p:nvGraphicFramePr>
          <p:cNvPr id="10242" name="Object 7">
            <a:extLst>
              <a:ext uri="{FF2B5EF4-FFF2-40B4-BE49-F238E27FC236}">
                <a16:creationId xmlns:a16="http://schemas.microsoft.com/office/drawing/2014/main" id="{971CCDA3-4B05-4669-B59F-200F06EC9A6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2057400"/>
          <a:ext cx="36576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01" name="Equation" r:id="rId4" imgW="1562040" imgH="469800" progId="Equation.DSMT4">
                  <p:embed/>
                </p:oleObj>
              </mc:Choice>
              <mc:Fallback>
                <p:oleObj name="Equation" r:id="rId4" imgW="1562040" imgH="469800" progId="Equation.DSMT4">
                  <p:embed/>
                  <p:pic>
                    <p:nvPicPr>
                      <p:cNvPr id="10242" name="Object 7">
                        <a:extLst>
                          <a:ext uri="{FF2B5EF4-FFF2-40B4-BE49-F238E27FC236}">
                            <a16:creationId xmlns:a16="http://schemas.microsoft.com/office/drawing/2014/main" id="{971CCDA3-4B05-4669-B59F-200F06EC9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36576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>
            <a:extLst>
              <a:ext uri="{FF2B5EF4-FFF2-40B4-BE49-F238E27FC236}">
                <a16:creationId xmlns:a16="http://schemas.microsoft.com/office/drawing/2014/main" id="{2571627C-399F-4D5E-9807-F768462DE22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19400" y="3886200"/>
          <a:ext cx="34290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02"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10243" name="Object 10">
                        <a:extLst>
                          <a:ext uri="{FF2B5EF4-FFF2-40B4-BE49-F238E27FC236}">
                            <a16:creationId xmlns:a16="http://schemas.microsoft.com/office/drawing/2014/main" id="{2571627C-399F-4D5E-9807-F768462DE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34290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224517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EEFB5C-F6CB-4465-80CC-453369C60F2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23AD8D-90EE-4D54-B515-471C455119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8286230-882A-44E7-98D8-FCA0B97BCB59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F796C295-148A-41F7-948D-9E8AB67FC7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 Generation</a:t>
            </a: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66212FF2-BFF0-4C31-A283-073863BD8C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ow frequency: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uffer input clock and drive to all registers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igh frequency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uffer delay introduces large skew relative to input clocks</a:t>
            </a:r>
          </a:p>
          <a:p>
            <a:pPr lvl="2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akes it difficult to sample input data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istributing a very fast clock on a PCB is hard</a:t>
            </a:r>
          </a:p>
        </p:txBody>
      </p:sp>
    </p:spTree>
    <p:extLst>
      <p:ext uri="{BB962C8B-B14F-4D97-AF65-F5344CB8AC3E}">
        <p14:creationId xmlns:p14="http://schemas.microsoft.com/office/powerpoint/2010/main" val="28411375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40EAA164-FCF3-4A5F-A828-21FEB166AC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BA03C100-CE4D-46D0-AD33-2F79FCF228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337FDC4-8001-4773-940E-DF82494155C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2981587B-0E18-44E4-8EBD-4E2F79F12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-Delay Buffer</a:t>
            </a:r>
          </a:p>
        </p:txBody>
      </p:sp>
      <p:sp>
        <p:nvSpPr>
          <p:cNvPr id="15365" name="Rectangle 3">
            <a:extLst>
              <a:ext uri="{FF2B5EF4-FFF2-40B4-BE49-F238E27FC236}">
                <a16:creationId xmlns:a16="http://schemas.microsoft.com/office/drawing/2014/main" id="{334373BB-FEB7-4A67-8609-D3C3116808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127" y="1905000"/>
            <a:ext cx="9720073" cy="402336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f the periodic clock is delayed by T</a:t>
            </a:r>
            <a:r>
              <a:rPr lang="en-US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it is indistinguishable from the original clock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uild feedback system to guarantee this delay</a:t>
            </a:r>
          </a:p>
        </p:txBody>
      </p:sp>
      <p:pic>
        <p:nvPicPr>
          <p:cNvPr id="15366" name="Picture 4">
            <a:extLst>
              <a:ext uri="{FF2B5EF4-FFF2-40B4-BE49-F238E27FC236}">
                <a16:creationId xmlns:a16="http://schemas.microsoft.com/office/drawing/2014/main" id="{088CB55F-42ED-46D5-A237-CD54CF90B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475" y="3243262"/>
            <a:ext cx="4572000" cy="306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5">
            <a:extLst>
              <a:ext uri="{FF2B5EF4-FFF2-40B4-BE49-F238E27FC236}">
                <a16:creationId xmlns:a16="http://schemas.microsoft.com/office/drawing/2014/main" id="{C774BFA0-644A-4B1F-8370-4C942C8A0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659233"/>
            <a:ext cx="23567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Phase-Locked </a:t>
            </a:r>
          </a:p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Loop (PLL)</a:t>
            </a:r>
          </a:p>
        </p:txBody>
      </p:sp>
      <p:sp>
        <p:nvSpPr>
          <p:cNvPr id="15368" name="Text Box 7">
            <a:extLst>
              <a:ext uri="{FF2B5EF4-FFF2-40B4-BE49-F238E27FC236}">
                <a16:creationId xmlns:a16="http://schemas.microsoft.com/office/drawing/2014/main" id="{3F924CC7-9B41-4EEA-A921-D2B470822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243558"/>
            <a:ext cx="22717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Delay-Locked </a:t>
            </a:r>
          </a:p>
          <a:p>
            <a:pPr eaLnBrk="1" hangingPunct="1"/>
            <a:r>
              <a:rPr lang="en-US" altLang="en-US" b="1" dirty="0">
                <a:latin typeface="Arial" panose="020B0604020202020204" pitchFamily="34" charset="0"/>
              </a:rPr>
              <a:t>Loop (DLL)</a:t>
            </a:r>
          </a:p>
        </p:txBody>
      </p:sp>
    </p:spTree>
    <p:extLst>
      <p:ext uri="{BB962C8B-B14F-4D97-AF65-F5344CB8AC3E}">
        <p14:creationId xmlns:p14="http://schemas.microsoft.com/office/powerpoint/2010/main" val="616826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2F28B913-230E-41BA-89DD-D57F618A05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8FB26124-4E37-491F-AAA5-B341556043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A2AD63C-A21E-4A78-9BD1-2F81CEA81327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F6E89956-6EFD-4826-95A5-86A1C83F9D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Multiplication</a:t>
            </a:r>
          </a:p>
        </p:txBody>
      </p:sp>
      <p:sp>
        <p:nvSpPr>
          <p:cNvPr id="16389" name="Rectangle 3">
            <a:extLst>
              <a:ext uri="{FF2B5EF4-FFF2-40B4-BE49-F238E27FC236}">
                <a16:creationId xmlns:a16="http://schemas.microsoft.com/office/drawing/2014/main" id="{5C303EAC-7A94-44B1-A109-AC662F231B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LLs can multiply the clock frequency</a:t>
            </a:r>
          </a:p>
          <a:p>
            <a:pPr lvl="1" eaLnBrk="1" hangingPunct="1"/>
            <a:r>
              <a:rPr lang="en-US" altLang="en-US" dirty="0"/>
              <a:t>Distribute a lower frequency on the board</a:t>
            </a:r>
          </a:p>
          <a:p>
            <a:pPr lvl="1" eaLnBrk="1" hangingPunct="1"/>
            <a:r>
              <a:rPr lang="en-US" altLang="en-US" dirty="0"/>
              <a:t>Multiply it up on-chip</a:t>
            </a:r>
          </a:p>
          <a:p>
            <a:pPr lvl="1" eaLnBrk="1" hangingPunct="1"/>
            <a:r>
              <a:rPr lang="en-US" altLang="en-US" dirty="0"/>
              <a:t>Possible to adjust the frequency on the fly</a:t>
            </a:r>
          </a:p>
        </p:txBody>
      </p:sp>
      <p:pic>
        <p:nvPicPr>
          <p:cNvPr id="16390" name="Picture 4">
            <a:extLst>
              <a:ext uri="{FF2B5EF4-FFF2-40B4-BE49-F238E27FC236}">
                <a16:creationId xmlns:a16="http://schemas.microsoft.com/office/drawing/2014/main" id="{4AB05547-02B2-4FEC-8894-D2DDF2A41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00426"/>
            <a:ext cx="75438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14300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CC24F8B4-38FC-43C6-8B0C-2F7AEB8AEC5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3A5624E9-2BBE-4277-A2A0-DA2D1EDE08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56537FB-0A17-4500-B36D-CFFB8D90299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36F6BC72-27D3-42EE-9517-FC96D7A2D4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 and Frequency</a:t>
            </a:r>
          </a:p>
        </p:txBody>
      </p:sp>
      <p:sp>
        <p:nvSpPr>
          <p:cNvPr id="1032" name="Rectangle 3">
            <a:extLst>
              <a:ext uri="{FF2B5EF4-FFF2-40B4-BE49-F238E27FC236}">
                <a16:creationId xmlns:a16="http://schemas.microsoft.com/office/drawing/2014/main" id="{D3AE2DA9-EA66-4DE1-8049-F9B6C329438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696200" cy="457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/>
              <a:t>Analyze PLLs and DLLs in term of phase </a:t>
            </a:r>
            <a:r>
              <a:rPr lang="en-US" altLang="en-US">
                <a:latin typeface="Symbol" panose="05050102010706020507" pitchFamily="18" charset="2"/>
              </a:rPr>
              <a:t>F</a:t>
            </a:r>
            <a:r>
              <a:rPr lang="en-US" altLang="en-US"/>
              <a:t>(t) rather than voltage v(t)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nput and output clocks may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deviate from locked phase</a:t>
            </a:r>
          </a:p>
          <a:p>
            <a:pPr lvl="1" eaLnBrk="1" hangingPunct="1"/>
            <a:r>
              <a:rPr lang="en-US" altLang="en-US"/>
              <a:t>Small signal analysis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FCFD1F6F-5B4C-4DAB-8EA5-2BFFB7B7A26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2590801"/>
          <a:ext cx="29718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85" name="Equation" r:id="rId4" imgW="1726920" imgH="507960" progId="Equation.DSMT4">
                  <p:embed/>
                </p:oleObj>
              </mc:Choice>
              <mc:Fallback>
                <p:oleObj name="Equation" r:id="rId4" imgW="1726920" imgH="507960" progId="Equation.DSMT4">
                  <p:embed/>
                  <p:pic>
                    <p:nvPicPr>
                      <p:cNvPr id="1026" name="Object 5">
                        <a:extLst>
                          <a:ext uri="{FF2B5EF4-FFF2-40B4-BE49-F238E27FC236}">
                            <a16:creationId xmlns:a16="http://schemas.microsoft.com/office/drawing/2014/main" id="{FCFD1F6F-5B4C-4DAB-8EA5-2BFFB7B7A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1"/>
                        <a:ext cx="29718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>
            <a:extLst>
              <a:ext uri="{FF2B5EF4-FFF2-40B4-BE49-F238E27FC236}">
                <a16:creationId xmlns:a16="http://schemas.microsoft.com/office/drawing/2014/main" id="{18DFBEA1-89F1-4C46-BAE5-BDA5E8B8423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36576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86" name="Equation" r:id="rId6" imgW="1180800" imgH="469800" progId="Equation.DSMT4">
                  <p:embed/>
                </p:oleObj>
              </mc:Choice>
              <mc:Fallback>
                <p:oleObj name="Equation" r:id="rId6" imgW="1180800" imgH="469800" progId="Equation.DSMT4">
                  <p:embed/>
                  <p:pic>
                    <p:nvPicPr>
                      <p:cNvPr id="1027" name="Object 7">
                        <a:extLst>
                          <a:ext uri="{FF2B5EF4-FFF2-40B4-BE49-F238E27FC236}">
                            <a16:creationId xmlns:a16="http://schemas.microsoft.com/office/drawing/2014/main" id="{18DFBEA1-89F1-4C46-BAE5-BDA5E8B84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2057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10">
            <a:extLst>
              <a:ext uri="{FF2B5EF4-FFF2-40B4-BE49-F238E27FC236}">
                <a16:creationId xmlns:a16="http://schemas.microsoft.com/office/drawing/2014/main" id="{644C8E7C-288D-43FE-B18E-A46CBD7EE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1" y="2057400"/>
            <a:ext cx="24431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8" name="Object 11">
            <a:extLst>
              <a:ext uri="{FF2B5EF4-FFF2-40B4-BE49-F238E27FC236}">
                <a16:creationId xmlns:a16="http://schemas.microsoft.com/office/drawing/2014/main" id="{77EA0354-24CC-4C8B-8A90-5F07CA719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876801"/>
          <a:ext cx="3124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87" name="Equation" r:id="rId9" imgW="1739880" imgH="507960" progId="Equation.DSMT4">
                  <p:embed/>
                </p:oleObj>
              </mc:Choice>
              <mc:Fallback>
                <p:oleObj name="Equation" r:id="rId9" imgW="1739880" imgH="507960" progId="Equation.DSMT4">
                  <p:embed/>
                  <p:pic>
                    <p:nvPicPr>
                      <p:cNvPr id="1028" name="Object 11">
                        <a:extLst>
                          <a:ext uri="{FF2B5EF4-FFF2-40B4-BE49-F238E27FC236}">
                            <a16:creationId xmlns:a16="http://schemas.microsoft.com/office/drawing/2014/main" id="{77EA0354-24CC-4C8B-8A90-5F07CA719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76801"/>
                        <a:ext cx="3124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146915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D32114-F6FA-4CFB-BC2F-F81848B1B2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F506BE-8784-46AA-AD06-873546E5A5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A021E87-FF16-4DD8-A17C-75191F4C72E8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6C4CEAF3-DC9A-498C-8179-69243725F0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System Model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DB014D69-DA58-4408-BA66-9137CD1939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sz="2000" dirty="0"/>
              <a:t>Treat PLL/DLL as a linear system</a:t>
            </a:r>
          </a:p>
          <a:p>
            <a:pPr lvl="1" eaLnBrk="1" hangingPunct="1"/>
            <a:r>
              <a:rPr lang="en-US" altLang="en-US" sz="2000" dirty="0"/>
              <a:t>Compute deviation </a:t>
            </a:r>
            <a:r>
              <a:rPr lang="en-US" altLang="en-US" sz="2000" dirty="0">
                <a:latin typeface="Symbol" panose="05050102010706020507" pitchFamily="18" charset="2"/>
              </a:rPr>
              <a:t>DF</a:t>
            </a:r>
            <a:r>
              <a:rPr lang="en-US" altLang="en-US" sz="2000" dirty="0"/>
              <a:t> from locked position</a:t>
            </a:r>
          </a:p>
          <a:p>
            <a:pPr lvl="1" eaLnBrk="1" hangingPunct="1"/>
            <a:r>
              <a:rPr lang="en-US" altLang="en-US" sz="2000" dirty="0"/>
              <a:t>Assume small deviations from locked</a:t>
            </a:r>
          </a:p>
          <a:p>
            <a:pPr lvl="1" eaLnBrk="1" hangingPunct="1"/>
            <a:r>
              <a:rPr lang="en-US" altLang="en-US" sz="2000" dirty="0"/>
              <a:t>Treat system as linear for these small changes</a:t>
            </a:r>
          </a:p>
          <a:p>
            <a:pPr eaLnBrk="1" hangingPunct="1"/>
            <a:r>
              <a:rPr lang="en-US" altLang="en-US" sz="2000" dirty="0"/>
              <a:t>Analysis is not valid far from lock</a:t>
            </a:r>
          </a:p>
          <a:p>
            <a:pPr lvl="1" eaLnBrk="1" hangingPunct="1"/>
            <a:r>
              <a:rPr lang="en-US" altLang="en-US" sz="2000" dirty="0"/>
              <a:t>e.g. during acquisition at startup</a:t>
            </a:r>
          </a:p>
          <a:p>
            <a:pPr eaLnBrk="1" hangingPunct="1"/>
            <a:r>
              <a:rPr lang="en-US" altLang="en-US" sz="2000" dirty="0"/>
              <a:t>Continuous time assumption</a:t>
            </a:r>
          </a:p>
          <a:p>
            <a:pPr lvl="1" eaLnBrk="1" hangingPunct="1"/>
            <a:r>
              <a:rPr lang="en-US" altLang="en-US" sz="2000" dirty="0"/>
              <a:t>PLL/DLL is really a discrete time system</a:t>
            </a:r>
          </a:p>
          <a:p>
            <a:pPr lvl="2" eaLnBrk="1" hangingPunct="1"/>
            <a:r>
              <a:rPr lang="en-US" altLang="en-US" dirty="0"/>
              <a:t>Updates once per cycle</a:t>
            </a:r>
          </a:p>
          <a:p>
            <a:pPr lvl="1" eaLnBrk="1" hangingPunct="1"/>
            <a:r>
              <a:rPr lang="en-US" altLang="en-US" sz="2000" dirty="0"/>
              <a:t>If the bandwidth &lt;&lt; 1/10 clock </a:t>
            </a:r>
            <a:r>
              <a:rPr lang="en-US" altLang="en-US" sz="2000" dirty="0" err="1"/>
              <a:t>freq</a:t>
            </a:r>
            <a:r>
              <a:rPr lang="en-US" altLang="en-US" sz="2000" dirty="0"/>
              <a:t>, treat as continuous</a:t>
            </a:r>
          </a:p>
          <a:p>
            <a:pPr eaLnBrk="1" hangingPunct="1"/>
            <a:r>
              <a:rPr lang="en-US" altLang="en-US" sz="2000" dirty="0"/>
              <a:t>Use Laplace transforms and standard analysis of linear continuous-time feedback control systems</a:t>
            </a:r>
          </a:p>
        </p:txBody>
      </p:sp>
    </p:spTree>
    <p:extLst>
      <p:ext uri="{BB962C8B-B14F-4D97-AF65-F5344CB8AC3E}">
        <p14:creationId xmlns:p14="http://schemas.microsoft.com/office/powerpoint/2010/main" val="1636681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55784409-90B0-4057-B6CD-8654D2DEE3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E094ED66-4C62-4B3B-A364-A512676193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65DE01B-BB84-420B-922B-D50FE06ACBD1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8F97F2DF-54DF-4221-ABA2-CDA421122A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-Locked Loop (PLL)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53C665A7-9DC2-4A65-9CEE-C52250753E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ystem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Linear Model</a:t>
            </a:r>
          </a:p>
        </p:txBody>
      </p:sp>
      <p:pic>
        <p:nvPicPr>
          <p:cNvPr id="18438" name="Picture 4">
            <a:extLst>
              <a:ext uri="{FF2B5EF4-FFF2-40B4-BE49-F238E27FC236}">
                <a16:creationId xmlns:a16="http://schemas.microsoft.com/office/drawing/2014/main" id="{CF8CE637-62C5-4AF5-AC85-5731BEF23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68776"/>
            <a:ext cx="5791200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5">
            <a:extLst>
              <a:ext uri="{FF2B5EF4-FFF2-40B4-BE49-F238E27FC236}">
                <a16:creationId xmlns:a16="http://schemas.microsoft.com/office/drawing/2014/main" id="{DAA221AE-D9B3-4918-A7EB-7FBBC7C0B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05001"/>
            <a:ext cx="6629400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96398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9ED01A73-08D3-4136-AD41-ADDAFCF405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2: PLLs and DLLs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998C1A96-D2B1-42E8-94AB-89333228A7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3A934DE-85E4-4BDE-944D-54CC7194DEE4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053" name="Picture 28">
            <a:extLst>
              <a:ext uri="{FF2B5EF4-FFF2-40B4-BE49-F238E27FC236}">
                <a16:creationId xmlns:a16="http://schemas.microsoft.com/office/drawing/2014/main" id="{F1594863-B022-4EA2-995A-AED3F4074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4724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Rectangle 2">
            <a:extLst>
              <a:ext uri="{FF2B5EF4-FFF2-40B4-BE49-F238E27FC236}">
                <a16:creationId xmlns:a16="http://schemas.microsoft.com/office/drawing/2014/main" id="{F82A0DA8-D1E2-491A-8933-89C5A67DE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100" y="542925"/>
            <a:ext cx="838200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-Controlled Oscillator</a:t>
            </a:r>
          </a:p>
        </p:txBody>
      </p:sp>
      <p:sp>
        <p:nvSpPr>
          <p:cNvPr id="2055" name="Rectangle 3">
            <a:extLst>
              <a:ext uri="{FF2B5EF4-FFF2-40B4-BE49-F238E27FC236}">
                <a16:creationId xmlns:a16="http://schemas.microsoft.com/office/drawing/2014/main" id="{539129BC-2467-4A4E-A893-01640D40748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524000"/>
            <a:ext cx="3928532" cy="3889429"/>
          </a:xfrm>
        </p:spPr>
        <p:txBody>
          <a:bodyPr/>
          <a:lstStyle/>
          <a:p>
            <a:pPr eaLnBrk="1" hangingPunct="1"/>
            <a:r>
              <a:rPr lang="en-US" altLang="en-US" sz="2000"/>
              <a:t>VCO </a:t>
            </a:r>
          </a:p>
        </p:txBody>
      </p:sp>
      <p:pic>
        <p:nvPicPr>
          <p:cNvPr id="2056" name="Picture 4">
            <a:extLst>
              <a:ext uri="{FF2B5EF4-FFF2-40B4-BE49-F238E27FC236}">
                <a16:creationId xmlns:a16="http://schemas.microsoft.com/office/drawing/2014/main" id="{60FB68A2-A10E-4DFD-8DEF-53F53B3D7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048001"/>
            <a:ext cx="4038600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26">
            <a:extLst>
              <a:ext uri="{FF2B5EF4-FFF2-40B4-BE49-F238E27FC236}">
                <a16:creationId xmlns:a16="http://schemas.microsoft.com/office/drawing/2014/main" id="{3FB3BCA2-7DB3-4C11-ACC3-6DEB6D1AED6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25367468"/>
              </p:ext>
            </p:extLst>
          </p:nvPr>
        </p:nvGraphicFramePr>
        <p:xfrm>
          <a:off x="961532" y="2114550"/>
          <a:ext cx="2797504" cy="198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09" name="Equation" r:id="rId6" imgW="1663560" imgH="1180800" progId="Equation.DSMT4">
                  <p:embed/>
                </p:oleObj>
              </mc:Choice>
              <mc:Fallback>
                <p:oleObj name="Equation" r:id="rId6" imgW="1663560" imgH="1180800" progId="Equation.DSMT4">
                  <p:embed/>
                  <p:pic>
                    <p:nvPicPr>
                      <p:cNvPr id="2050" name="Object 26">
                        <a:extLst>
                          <a:ext uri="{FF2B5EF4-FFF2-40B4-BE49-F238E27FC236}">
                            <a16:creationId xmlns:a16="http://schemas.microsoft.com/office/drawing/2014/main" id="{3FB3BCA2-7DB3-4C11-ACC3-6DEB6D1AE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532" y="2114550"/>
                        <a:ext cx="2797504" cy="1985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29">
            <a:extLst>
              <a:ext uri="{FF2B5EF4-FFF2-40B4-BE49-F238E27FC236}">
                <a16:creationId xmlns:a16="http://schemas.microsoft.com/office/drawing/2014/main" id="{8D4B2C78-8E6D-4B9F-9F07-AAFF7D662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1524000"/>
            <a:ext cx="1752600" cy="7620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8" name="Picture 30">
            <a:extLst>
              <a:ext uri="{FF2B5EF4-FFF2-40B4-BE49-F238E27FC236}">
                <a16:creationId xmlns:a16="http://schemas.microsoft.com/office/drawing/2014/main" id="{DC8C5F2F-55B3-4B8A-B50C-D3A275592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264" y="4876801"/>
            <a:ext cx="1760537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TextBox 10">
            <a:extLst>
              <a:ext uri="{FF2B5EF4-FFF2-40B4-BE49-F238E27FC236}">
                <a16:creationId xmlns:a16="http://schemas.microsoft.com/office/drawing/2014/main" id="{35028EE5-F28A-4484-9797-73346EFCE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657601"/>
            <a:ext cx="7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-</a:t>
            </a:r>
          </a:p>
        </p:txBody>
      </p:sp>
      <p:sp>
        <p:nvSpPr>
          <p:cNvPr id="2060" name="TextBox 11">
            <a:extLst>
              <a:ext uri="{FF2B5EF4-FFF2-40B4-BE49-F238E27FC236}">
                <a16:creationId xmlns:a16="http://schemas.microsoft.com/office/drawing/2014/main" id="{47F8CFB2-6913-4264-A314-F1D29A58C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805238"/>
            <a:ext cx="357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754164216"/>
      </p:ext>
    </p:extLst>
  </p:cSld>
  <p:clrMapOvr>
    <a:masterClrMapping/>
  </p:clrMapOvr>
  <p:transition>
    <p:zoom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78BCD781-469F-4A1B-89A6-4B492EACD6D1}tf02900720</Template>
  <TotalTime>4238</TotalTime>
  <Words>639</Words>
  <Application>Microsoft Macintosh PowerPoint</Application>
  <PresentationFormat>Widescreen</PresentationFormat>
  <Paragraphs>203</Paragraphs>
  <Slides>21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Symbol</vt:lpstr>
      <vt:lpstr>Times New Roman</vt:lpstr>
      <vt:lpstr>Tw Cen MT</vt:lpstr>
      <vt:lpstr>Tw Cen MT Condensed</vt:lpstr>
      <vt:lpstr>Wingdings</vt:lpstr>
      <vt:lpstr>Wingdings 3</vt:lpstr>
      <vt:lpstr>Integral</vt:lpstr>
      <vt:lpstr>Equation</vt:lpstr>
      <vt:lpstr>Slide Deck 15</vt:lpstr>
      <vt:lpstr>Outline</vt:lpstr>
      <vt:lpstr>Clock Generation</vt:lpstr>
      <vt:lpstr>Zero-Delay Buffer</vt:lpstr>
      <vt:lpstr>Frequency Multiplication</vt:lpstr>
      <vt:lpstr>Phase and Frequency</vt:lpstr>
      <vt:lpstr>Linear System Model</vt:lpstr>
      <vt:lpstr>Phase-Locked Loop (PLL)</vt:lpstr>
      <vt:lpstr>Voltage-Controlled Oscillator</vt:lpstr>
      <vt:lpstr>Alternative Delay Elements</vt:lpstr>
      <vt:lpstr>Frequency Divider</vt:lpstr>
      <vt:lpstr>Phase Detector</vt:lpstr>
      <vt:lpstr>Phase Detector</vt:lpstr>
      <vt:lpstr>Loop Filter</vt:lpstr>
      <vt:lpstr>PLL Loop Dynamics</vt:lpstr>
      <vt:lpstr>Delay Locked Loop</vt:lpstr>
      <vt:lpstr>Delay-Locked Loop (DLL)</vt:lpstr>
      <vt:lpstr>Delay Line</vt:lpstr>
      <vt:lpstr>Phase Detector</vt:lpstr>
      <vt:lpstr>Loop Filter</vt:lpstr>
      <vt:lpstr>DLL Loop Dynam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mak mansoorian</dc:creator>
  <cp:lastModifiedBy>barmak mansoorian</cp:lastModifiedBy>
  <cp:revision>30</cp:revision>
  <cp:lastPrinted>2020-02-20T23:43:17Z</cp:lastPrinted>
  <dcterms:created xsi:type="dcterms:W3CDTF">2020-01-28T01:37:48Z</dcterms:created>
  <dcterms:modified xsi:type="dcterms:W3CDTF">2020-04-30T20:01:10Z</dcterms:modified>
</cp:coreProperties>
</file>